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"/>
  </p:handoutMasterIdLst>
  <p:sldIdLst>
    <p:sldId id="292" r:id="rId2"/>
    <p:sldId id="293" r:id="rId3"/>
    <p:sldId id="294" r:id="rId4"/>
    <p:sldId id="295" r:id="rId5"/>
    <p:sldId id="297" r:id="rId6"/>
  </p:sldIdLst>
  <p:sldSz cx="9144000" cy="514826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52" autoAdjust="0"/>
  </p:normalViewPr>
  <p:slideViewPr>
    <p:cSldViewPr>
      <p:cViewPr varScale="1">
        <p:scale>
          <a:sx n="106" d="100"/>
          <a:sy n="106" d="100"/>
        </p:scale>
        <p:origin x="778" y="77"/>
      </p:cViewPr>
      <p:guideLst>
        <p:guide orient="horz" pos="162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2BB007A6-DFB1-66D5-06B5-133914C4128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9C46BA50-F567-7D12-3889-F5B9EE786FF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3756FCFC-273A-9623-FD57-F0B4B4CBCDD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5657A5B7-211C-29B0-5CAA-A91B65781AC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6AE2DE-A330-4579-9877-5E1F7851E66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49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7825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677A07-C511-B997-9784-24537CC8E2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F90659-614F-A90E-AE5B-34641B416F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B795CE-7387-211B-4D00-DEDD688221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A39324-0FC4-4879-A18C-EFB34F98CF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5955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B08455-11D2-846C-3C4B-C9E95EBBFB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DC6354-C7C6-19AA-4220-FB737CF6DC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51AFDB-DF57-A668-6610-7F1B2FB7F6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07951C-A624-4D52-9F47-E14361DCB0A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590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95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95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74BA06-3C07-E26C-2F25-6277BE14D7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D8CE2C-4E07-C78F-3791-354E5B6449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EF0024-A843-8B20-0E57-E9AA2CEC4E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8D7CEE-353C-476A-9C1B-FF1E9A4C08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8671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8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487488"/>
            <a:ext cx="3810000" cy="30892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487488"/>
            <a:ext cx="3810000" cy="30892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2B5F44-EC16-BF28-A52A-431B0FD72C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E43C2D3-5958-D682-F1A3-B3EEBED9E3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7BA637-F831-745C-D19D-CB5F9B720C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BEE9FB-CE8B-41DF-B9A9-1CCCFAE7779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9266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457200"/>
            <a:ext cx="7772400" cy="85883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487488"/>
            <a:ext cx="3810000" cy="1468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487488"/>
            <a:ext cx="3810000" cy="14684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3108325"/>
            <a:ext cx="3810000" cy="14684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108325"/>
            <a:ext cx="3810000" cy="14684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F230311-CE70-D752-1A5A-FF10954FAB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D91334C-FC04-0C60-4A1D-F3B3468908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7A7B84D-8F57-4558-6FDD-ACF4900559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46F8CE-C6BB-4542-AF44-8D7444BF5A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1649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67A25B-5B10-58A5-2D15-91848FE0CA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E163E7-396B-52B7-B236-850F8B3955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B16EF60-F3DB-5ED3-C5D2-451DD33E95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0D51AD-A8E0-40E2-8F10-F3E494013B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2836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8350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2813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3B443C4-FE61-0483-28A9-97A40F8015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61ADF9-8D91-F83F-273B-93F6EDCDB8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F71DE00-E47B-9A34-7E12-FF859BE363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5472A4-DAA4-45E9-B592-92B2601F3E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1222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7488"/>
            <a:ext cx="3810000" cy="3089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7488"/>
            <a:ext cx="3810000" cy="3089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EC15C0-8A8C-438F-04F2-3C05F1BAC4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6E5B2A-9461-A5AE-C1F7-71AB044C4D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B37163-D4F6-9F2F-4AFC-CB0F047B07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0A4C8A-5CCD-43E0-9B89-AADE1D5FDC8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8417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2525"/>
            <a:ext cx="4040188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2525"/>
            <a:ext cx="4041775" cy="4794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70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AF671C9-934D-04C3-CC91-3EEA214EAB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C58D34F-3D56-35F3-505F-30D9B557F3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B4CFCDC-1B52-B337-DD9B-AAAA3726C6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1E71D-D22A-44B3-BC1B-E716E0D414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222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20A7AA-7C24-74BB-329E-673819F187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785AAB-4767-87B9-74F1-508973F517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EED84C0-3907-9837-AF6C-FB408DB189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A3DD94-9740-41C1-89FB-BD0803B016D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908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C630434-D7A3-8082-A497-26F7AB9E59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9B276DC-0BB0-DC75-2EAF-346ADE68B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6CE7E95-154D-5016-F1A0-D0D021369B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8EF038-6B62-4C8A-B7B8-65C7F66321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3077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31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94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7913"/>
            <a:ext cx="3008313" cy="3521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CE8984-B7D1-5A5D-D3C5-FA61C309A3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E68AFC-702C-DDE1-9F19-FBAD27F6C0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BB8B7A-2BB6-DD58-AF75-C26E5D4161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83939F-A881-4AB5-A896-D67769A98D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1556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3625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92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9075"/>
            <a:ext cx="5486400" cy="604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F61724-CB7C-07C4-1553-0AA2C4A4E0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EAA048-869D-CDD5-49D0-7B7710CAA3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818DFE-C619-C758-BC90-C2580C2FE7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CA0B71-65EE-41C6-9C64-7124183738D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9773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71A4E3E-C97E-A1A7-1448-2B9144D8BA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67C67FF-B1A8-B35A-AAB5-E1C482D763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7488"/>
            <a:ext cx="7772400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CA9BCC0-4EC3-0B83-109D-52384426B5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91063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9333951-ED0C-CDE6-EC71-945D3A7770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91063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B885F26-512D-7AD8-E094-1DBF19F869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91063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89A3578A-5CA2-4AFE-8203-9E8E97945F1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>
            <a:extLst>
              <a:ext uri="{FF2B5EF4-FFF2-40B4-BE49-F238E27FC236}">
                <a16:creationId xmlns:a16="http://schemas.microsoft.com/office/drawing/2014/main" id="{8118C539-EEBE-05DE-7F11-7BCCFD06F5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633413"/>
            <a:ext cx="7772400" cy="285750"/>
          </a:xfrm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rgbClr val="FF0000"/>
                </a:solidFill>
              </a:rPr>
              <a:t>4.2.4    </a:t>
            </a:r>
            <a:r>
              <a:rPr lang="zh-CN" altLang="en-US" sz="2000" b="1">
                <a:solidFill>
                  <a:srgbClr val="FF0000"/>
                </a:solidFill>
              </a:rPr>
              <a:t>定熵过程</a:t>
            </a:r>
          </a:p>
        </p:txBody>
      </p: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267FCD6E-3680-1492-AC36-C804B82F2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346200"/>
          <a:ext cx="82073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080" imgH="393480" progId="Equation.DSMT4">
                  <p:embed/>
                </p:oleObj>
              </mc:Choice>
              <mc:Fallback>
                <p:oleObj name="Equation" r:id="rId2" imgW="4978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6200"/>
                        <a:ext cx="82073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6">
            <a:extLst>
              <a:ext uri="{FF2B5EF4-FFF2-40B4-BE49-F238E27FC236}">
                <a16:creationId xmlns:a16="http://schemas.microsoft.com/office/drawing/2014/main" id="{E9E1AB45-B1CF-8D46-FD66-58FCFB08F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1033463"/>
            <a:ext cx="5305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/>
              <a:t>绝热过程</a:t>
            </a:r>
            <a:r>
              <a:rPr lang="en-US" altLang="zh-CN" sz="2000"/>
              <a:t>+</a:t>
            </a:r>
            <a:r>
              <a:rPr lang="zh-CN" altLang="en-US" sz="2000"/>
              <a:t>可逆过程＝定熵过程</a:t>
            </a:r>
          </a:p>
        </p:txBody>
      </p:sp>
      <p:sp>
        <p:nvSpPr>
          <p:cNvPr id="54279" name="Rectangle 7">
            <a:extLst>
              <a:ext uri="{FF2B5EF4-FFF2-40B4-BE49-F238E27FC236}">
                <a16:creationId xmlns:a16="http://schemas.microsoft.com/office/drawing/2014/main" id="{9FCC5754-F314-97BB-8EFD-83EF8E161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033588"/>
            <a:ext cx="6829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</a:rPr>
              <a:t>对于理想气体可逆绝热过程（</a:t>
            </a:r>
            <a:r>
              <a:rPr lang="zh-CN" altLang="en-US" sz="2000"/>
              <a:t>定熵过程</a:t>
            </a:r>
            <a:r>
              <a:rPr lang="zh-CN" altLang="en-US" sz="2000">
                <a:solidFill>
                  <a:schemeClr val="tx1"/>
                </a:solidFill>
              </a:rPr>
              <a:t>），由第一定律得：</a:t>
            </a:r>
          </a:p>
        </p:txBody>
      </p:sp>
      <p:graphicFrame>
        <p:nvGraphicFramePr>
          <p:cNvPr id="54280" name="Object 8">
            <a:extLst>
              <a:ext uri="{FF2B5EF4-FFF2-40B4-BE49-F238E27FC236}">
                <a16:creationId xmlns:a16="http://schemas.microsoft.com/office/drawing/2014/main" id="{8CC0F272-5CFD-E7BC-73E6-D6C49ED37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501900"/>
          <a:ext cx="77231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440" imgH="482400" progId="Equation.DSMT4">
                  <p:embed/>
                </p:oleObj>
              </mc:Choice>
              <mc:Fallback>
                <p:oleObj name="Equation" r:id="rId4" imgW="34034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01900"/>
                        <a:ext cx="77231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>
            <a:extLst>
              <a:ext uri="{FF2B5EF4-FFF2-40B4-BE49-F238E27FC236}">
                <a16:creationId xmlns:a16="http://schemas.microsoft.com/office/drawing/2014/main" id="{FDF5A66B-10C0-9EF8-24E6-00552F7C2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438525"/>
          <a:ext cx="42005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457200" progId="Equation.DSMT4">
                  <p:embed/>
                </p:oleObj>
              </mc:Choice>
              <mc:Fallback>
                <p:oleObj name="Equation" r:id="rId6" imgW="24634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38525"/>
                        <a:ext cx="42005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>
            <a:extLst>
              <a:ext uri="{FF2B5EF4-FFF2-40B4-BE49-F238E27FC236}">
                <a16:creationId xmlns:a16="http://schemas.microsoft.com/office/drawing/2014/main" id="{4F4A2C74-8435-2030-5C56-5621F5CCD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230688"/>
          <a:ext cx="54117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419040" progId="Equation.DSMT4">
                  <p:embed/>
                </p:oleObj>
              </mc:Choice>
              <mc:Fallback>
                <p:oleObj name="Equation" r:id="rId8" imgW="31748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30688"/>
                        <a:ext cx="54117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391EBAD5-9299-104F-CDB1-6669B210D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73025"/>
            <a:ext cx="6408738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3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第</a:t>
            </a:r>
            <a:r>
              <a:rPr lang="en-US" altLang="zh-CN" sz="3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4</a:t>
            </a:r>
            <a:r>
              <a:rPr lang="zh-CN" altLang="en-US" sz="3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章   气体和蒸气的热力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  <p:bldP spid="542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>
            <a:extLst>
              <a:ext uri="{FF2B5EF4-FFF2-40B4-BE49-F238E27FC236}">
                <a16:creationId xmlns:a16="http://schemas.microsoft.com/office/drawing/2014/main" id="{0AA98832-9F1B-426B-1DA5-EE6C12CA39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1450"/>
            <a:ext cx="9144000" cy="400050"/>
          </a:xfrm>
        </p:spPr>
        <p:txBody>
          <a:bodyPr/>
          <a:lstStyle/>
          <a:p>
            <a:pPr algn="l" eaLnBrk="1" hangingPunct="1"/>
            <a:r>
              <a:rPr lang="en-US" altLang="zh-CN" sz="2400" b="1">
                <a:solidFill>
                  <a:schemeClr val="tx1"/>
                </a:solidFill>
              </a:rPr>
              <a:t>      </a:t>
            </a:r>
            <a:r>
              <a:rPr lang="zh-CN" altLang="en-US" sz="2400" b="1">
                <a:solidFill>
                  <a:schemeClr val="tx1"/>
                </a:solidFill>
              </a:rPr>
              <a:t>令</a:t>
            </a:r>
            <a:r>
              <a:rPr lang="en-US" altLang="zh-CN" sz="2400" b="1" i="1">
                <a:solidFill>
                  <a:schemeClr val="tx1"/>
                </a:solidFill>
              </a:rPr>
              <a:t>κ</a:t>
            </a:r>
            <a:r>
              <a:rPr lang="zh-CN" altLang="en-US" sz="2400" b="1" i="1">
                <a:solidFill>
                  <a:schemeClr val="tx1"/>
                </a:solidFill>
              </a:rPr>
              <a:t>＝</a:t>
            </a:r>
            <a:r>
              <a:rPr lang="en-US" altLang="zh-CN" sz="2400" b="1" i="1">
                <a:solidFill>
                  <a:schemeClr val="tx1"/>
                </a:solidFill>
              </a:rPr>
              <a:t>γ</a:t>
            </a:r>
            <a:r>
              <a:rPr lang="zh-CN" altLang="en-US" sz="2400" b="1">
                <a:solidFill>
                  <a:schemeClr val="tx1"/>
                </a:solidFill>
              </a:rPr>
              <a:t>， </a:t>
            </a:r>
            <a:r>
              <a:rPr lang="en-US" altLang="zh-CN" sz="2400" b="1" i="1">
                <a:solidFill>
                  <a:schemeClr val="tx1"/>
                </a:solidFill>
              </a:rPr>
              <a:t>κ</a:t>
            </a:r>
            <a:r>
              <a:rPr lang="zh-CN" altLang="en-US" sz="2400" b="1">
                <a:solidFill>
                  <a:schemeClr val="tx1"/>
                </a:solidFill>
              </a:rPr>
              <a:t>称为过程指数。定熵过程的过程指数等于比热容比。</a:t>
            </a: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0A93A3F8-2511-C558-0DA9-929D9C30F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774700"/>
            <a:ext cx="631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1"/>
                </a:solidFill>
              </a:rPr>
              <a:t>对于一般气体的可逆绝热过程（定熵过程）有</a:t>
            </a:r>
          </a:p>
        </p:txBody>
      </p:sp>
      <p:graphicFrame>
        <p:nvGraphicFramePr>
          <p:cNvPr id="55301" name="Object 5">
            <a:extLst>
              <a:ext uri="{FF2B5EF4-FFF2-40B4-BE49-F238E27FC236}">
                <a16:creationId xmlns:a16="http://schemas.microsoft.com/office/drawing/2014/main" id="{BC56A498-EDA2-7C85-25BD-E33912C59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701675"/>
          <a:ext cx="14906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19040" progId="Equation.DSMT4">
                  <p:embed/>
                </p:oleObj>
              </mc:Choice>
              <mc:Fallback>
                <p:oleObj name="Equation" r:id="rId2" imgW="8762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701675"/>
                        <a:ext cx="14906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6">
            <a:extLst>
              <a:ext uri="{FF2B5EF4-FFF2-40B4-BE49-F238E27FC236}">
                <a16:creationId xmlns:a16="http://schemas.microsoft.com/office/drawing/2014/main" id="{52BB5492-73F1-D4D5-C815-7055AAF64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43050"/>
            <a:ext cx="2100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1</a:t>
            </a:r>
            <a:r>
              <a:rPr lang="zh-CN" altLang="en-US" sz="2000">
                <a:solidFill>
                  <a:schemeClr val="hlink"/>
                </a:solidFill>
              </a:rPr>
              <a:t>、定熵过程方程</a:t>
            </a:r>
          </a:p>
        </p:txBody>
      </p:sp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2D662BC4-ED8F-3816-F217-79E59A8E3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565275"/>
          <a:ext cx="237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565275"/>
                        <a:ext cx="237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8">
            <a:extLst>
              <a:ext uri="{FF2B5EF4-FFF2-40B4-BE49-F238E27FC236}">
                <a16:creationId xmlns:a16="http://schemas.microsoft.com/office/drawing/2014/main" id="{31A50159-EAF2-BB50-A3F9-1003BB6C9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335213"/>
            <a:ext cx="312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2</a:t>
            </a:r>
            <a:r>
              <a:rPr lang="zh-CN" altLang="en-US" sz="2000">
                <a:solidFill>
                  <a:schemeClr val="hlink"/>
                </a:solidFill>
              </a:rPr>
              <a:t>、初、终态参数间的关系</a:t>
            </a:r>
          </a:p>
        </p:txBody>
      </p:sp>
      <p:graphicFrame>
        <p:nvGraphicFramePr>
          <p:cNvPr id="55305" name="Object 9">
            <a:extLst>
              <a:ext uri="{FF2B5EF4-FFF2-40B4-BE49-F238E27FC236}">
                <a16:creationId xmlns:a16="http://schemas.microsoft.com/office/drawing/2014/main" id="{2BEBD1FE-15E6-AD9B-B11E-3011A8F15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294063"/>
          <a:ext cx="21605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94063"/>
                        <a:ext cx="21605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>
            <a:extLst>
              <a:ext uri="{FF2B5EF4-FFF2-40B4-BE49-F238E27FC236}">
                <a16:creationId xmlns:a16="http://schemas.microsoft.com/office/drawing/2014/main" id="{65588FDE-92C1-5AB7-18A3-F2670C9BB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574925"/>
          <a:ext cx="2160588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1117440" progId="Equation.DSMT4">
                  <p:embed/>
                </p:oleObj>
              </mc:Choice>
              <mc:Fallback>
                <p:oleObj name="Equation" r:id="rId8" imgW="1117440" imgH="1117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74925"/>
                        <a:ext cx="2160588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/>
      <p:bldP spid="55302" grpId="0"/>
      <p:bldP spid="553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>
            <a:extLst>
              <a:ext uri="{FF2B5EF4-FFF2-40B4-BE49-F238E27FC236}">
                <a16:creationId xmlns:a16="http://schemas.microsoft.com/office/drawing/2014/main" id="{534D9665-803C-C4E4-444F-63A6DA80DA3C}"/>
              </a:ext>
            </a:extLst>
          </p:cNvPr>
          <p:cNvSpPr>
            <a:spLocks noChangeArrowheads="1"/>
          </p:cNvSpPr>
          <p:nvPr>
            <p:ph type="title"/>
          </p:nvPr>
        </p:nvSpPr>
        <p:spPr>
          <a:xfrm>
            <a:off x="611188" y="341313"/>
            <a:ext cx="7772400" cy="342900"/>
          </a:xfrm>
          <a:noFill/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chemeClr val="hlink"/>
                </a:solidFill>
              </a:rPr>
              <a:t>3</a:t>
            </a:r>
            <a:r>
              <a:rPr lang="zh-CN" altLang="en-US" sz="2000" b="1">
                <a:solidFill>
                  <a:schemeClr val="hlink"/>
                </a:solidFill>
              </a:rPr>
              <a:t>、在</a:t>
            </a:r>
            <a:r>
              <a:rPr lang="en-US" altLang="zh-CN" sz="2000" b="1" i="1">
                <a:solidFill>
                  <a:schemeClr val="hlink"/>
                </a:solidFill>
              </a:rPr>
              <a:t>p-v</a:t>
            </a:r>
            <a:r>
              <a:rPr lang="zh-CN" altLang="en-US" sz="2000" b="1">
                <a:solidFill>
                  <a:schemeClr val="hlink"/>
                </a:solidFill>
              </a:rPr>
              <a:t>、</a:t>
            </a:r>
            <a:r>
              <a:rPr lang="en-US" altLang="zh-CN" sz="2000" b="1" i="1">
                <a:solidFill>
                  <a:schemeClr val="hlink"/>
                </a:solidFill>
              </a:rPr>
              <a:t>T-s</a:t>
            </a:r>
            <a:r>
              <a:rPr lang="zh-CN" altLang="en-US" sz="2000" b="1">
                <a:solidFill>
                  <a:schemeClr val="hlink"/>
                </a:solidFill>
              </a:rPr>
              <a:t>图</a:t>
            </a:r>
          </a:p>
        </p:txBody>
      </p:sp>
      <p:pic>
        <p:nvPicPr>
          <p:cNvPr id="56325" name="Picture 5" descr="定熵过程">
            <a:extLst>
              <a:ext uri="{FF2B5EF4-FFF2-40B4-BE49-F238E27FC236}">
                <a16:creationId xmlns:a16="http://schemas.microsoft.com/office/drawing/2014/main" id="{F488E179-F42D-9B4B-5045-5B6E89BAA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858838"/>
            <a:ext cx="8077200" cy="275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87BF8951-986D-828C-543C-B4A24DC51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3717925"/>
          <a:ext cx="26860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717925"/>
                        <a:ext cx="26860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E4E5C912-6D90-AB98-D7D0-2FD179D4F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900" y="3775075"/>
          <a:ext cx="25336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775075"/>
                        <a:ext cx="25336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DB0D3C1C-2E8F-72C4-6CC9-40FA7C47B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7338" y="4519613"/>
          <a:ext cx="7985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164880" progId="Equation.DSMT4">
                  <p:embed/>
                </p:oleObj>
              </mc:Choice>
              <mc:Fallback>
                <p:oleObj name="Equation" r:id="rId7" imgW="3427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4519613"/>
                        <a:ext cx="7985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>
            <a:extLst>
              <a:ext uri="{FF2B5EF4-FFF2-40B4-BE49-F238E27FC236}">
                <a16:creationId xmlns:a16="http://schemas.microsoft.com/office/drawing/2014/main" id="{4F319AE3-CB35-6BEE-0D7D-DC37CF02E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342900"/>
          </a:xfrm>
        </p:spPr>
        <p:txBody>
          <a:bodyPr/>
          <a:lstStyle/>
          <a:p>
            <a:pPr algn="l" eaLnBrk="1" hangingPunct="1"/>
            <a:r>
              <a:rPr lang="en-US" altLang="zh-CN" sz="2000" b="1">
                <a:solidFill>
                  <a:schemeClr val="hlink"/>
                </a:solidFill>
              </a:rPr>
              <a:t>4</a:t>
            </a:r>
            <a:r>
              <a:rPr lang="zh-CN" altLang="en-US" sz="2000" b="1">
                <a:solidFill>
                  <a:schemeClr val="hlink"/>
                </a:solidFill>
              </a:rPr>
              <a:t>、初、终态热学能、比焓、比熵的变化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4758F38F-2013-3EB6-DACA-29C5F52B6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051050"/>
            <a:ext cx="312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hlink"/>
                </a:solidFill>
              </a:rPr>
              <a:t>5</a:t>
            </a:r>
            <a:r>
              <a:rPr lang="zh-CN" altLang="en-US" sz="2000">
                <a:solidFill>
                  <a:schemeClr val="hlink"/>
                </a:solidFill>
              </a:rPr>
              <a:t>、膨胀功、技术功和热量</a:t>
            </a:r>
          </a:p>
        </p:txBody>
      </p:sp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5AE7416F-7D5C-22F7-C578-73AB09A374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493838"/>
          <a:ext cx="7366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177480" progId="Equation.DSMT4">
                  <p:embed/>
                </p:oleObj>
              </mc:Choice>
              <mc:Fallback>
                <p:oleObj name="Equation" r:id="rId2" imgW="4316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93838"/>
                        <a:ext cx="7366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>
            <a:extLst>
              <a:ext uri="{FF2B5EF4-FFF2-40B4-BE49-F238E27FC236}">
                <a16:creationId xmlns:a16="http://schemas.microsoft.com/office/drawing/2014/main" id="{2EF2C39B-BA4A-9980-0B02-6D9B91939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3" y="2459038"/>
          <a:ext cx="5156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393480" progId="Equation.DSMT4">
                  <p:embed/>
                </p:oleObj>
              </mc:Choice>
              <mc:Fallback>
                <p:oleObj name="Equation" r:id="rId4" imgW="25653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459038"/>
                        <a:ext cx="51562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>
            <a:extLst>
              <a:ext uri="{FF2B5EF4-FFF2-40B4-BE49-F238E27FC236}">
                <a16:creationId xmlns:a16="http://schemas.microsoft.com/office/drawing/2014/main" id="{5FBBD7B0-B84E-E8F4-DF7C-4CEDC956A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571500"/>
          <a:ext cx="2603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571500"/>
                        <a:ext cx="2603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>
            <a:extLst>
              <a:ext uri="{FF2B5EF4-FFF2-40B4-BE49-F238E27FC236}">
                <a16:creationId xmlns:a16="http://schemas.microsoft.com/office/drawing/2014/main" id="{2A9BB89D-C4E9-364D-1215-AD8E9C288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775" y="1030288"/>
          <a:ext cx="26177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41200" progId="Equation.DSMT4">
                  <p:embed/>
                </p:oleObj>
              </mc:Choice>
              <mc:Fallback>
                <p:oleObj name="Equation" r:id="rId8" imgW="15364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030288"/>
                        <a:ext cx="26177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Rectangle 14">
            <a:extLst>
              <a:ext uri="{FF2B5EF4-FFF2-40B4-BE49-F238E27FC236}">
                <a16:creationId xmlns:a16="http://schemas.microsoft.com/office/drawing/2014/main" id="{F5BD12F3-0EDB-9E8E-21D2-C158DCD45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255963"/>
            <a:ext cx="2995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</a:rPr>
              <a:t>对于</a:t>
            </a:r>
            <a:r>
              <a:rPr lang="zh-CN" altLang="en-US" sz="2000">
                <a:solidFill>
                  <a:schemeClr val="hlink"/>
                </a:solidFill>
              </a:rPr>
              <a:t>可逆过程</a:t>
            </a:r>
            <a:r>
              <a:rPr lang="zh-CN" altLang="en-US" sz="2000">
                <a:solidFill>
                  <a:schemeClr val="tx1"/>
                </a:solidFill>
              </a:rPr>
              <a:t>，还可得：</a:t>
            </a:r>
          </a:p>
        </p:txBody>
      </p:sp>
      <p:graphicFrame>
        <p:nvGraphicFramePr>
          <p:cNvPr id="57359" name="Object 15">
            <a:extLst>
              <a:ext uri="{FF2B5EF4-FFF2-40B4-BE49-F238E27FC236}">
                <a16:creationId xmlns:a16="http://schemas.microsoft.com/office/drawing/2014/main" id="{CB94DB55-6112-A7CD-6F6D-092A5844D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654425"/>
          <a:ext cx="54800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660240" progId="Equation.DSMT4">
                  <p:embed/>
                </p:oleObj>
              </mc:Choice>
              <mc:Fallback>
                <p:oleObj name="Equation" r:id="rId10" imgW="2412720" imgH="660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54425"/>
                        <a:ext cx="54800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A2517CA1-BC4B-086C-5C23-0C1D101349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85750"/>
            <a:ext cx="7848600" cy="228600"/>
          </a:xfrm>
        </p:spPr>
        <p:txBody>
          <a:bodyPr/>
          <a:lstStyle/>
          <a:p>
            <a:pPr algn="l" eaLnBrk="1" hangingPunct="1"/>
            <a:r>
              <a:rPr lang="zh-CN" altLang="en-US" sz="2000" b="1">
                <a:solidFill>
                  <a:schemeClr val="tx1"/>
                </a:solidFill>
              </a:rPr>
              <a:t>技术功</a:t>
            </a:r>
          </a:p>
        </p:txBody>
      </p:sp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7B1099B5-D2A0-7467-D6C3-003E1952A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854200"/>
          <a:ext cx="44799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660240" progId="Equation.DSMT4">
                  <p:embed/>
                </p:oleObj>
              </mc:Choice>
              <mc:Fallback>
                <p:oleObj name="Equation" r:id="rId2" imgW="243828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54200"/>
                        <a:ext cx="44799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7ABA450F-A803-25AB-9ABF-7810EA9E0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574675"/>
          <a:ext cx="4837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393480" progId="Equation.DSMT4">
                  <p:embed/>
                </p:oleObj>
              </mc:Choice>
              <mc:Fallback>
                <p:oleObj name="Equation" r:id="rId4" imgW="25398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74675"/>
                        <a:ext cx="4837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Rectangle 9">
            <a:extLst>
              <a:ext uri="{FF2B5EF4-FFF2-40B4-BE49-F238E27FC236}">
                <a16:creationId xmlns:a16="http://schemas.microsoft.com/office/drawing/2014/main" id="{085867DE-B7DB-5A6D-0000-44CED3289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16038"/>
            <a:ext cx="279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</a:rPr>
              <a:t>对于</a:t>
            </a:r>
            <a:r>
              <a:rPr lang="zh-CN" altLang="en-US" sz="2000">
                <a:solidFill>
                  <a:schemeClr val="hlink"/>
                </a:solidFill>
              </a:rPr>
              <a:t>可逆过程</a:t>
            </a:r>
            <a:r>
              <a:rPr lang="zh-CN" altLang="en-US" sz="2000">
                <a:solidFill>
                  <a:schemeClr val="tx1"/>
                </a:solidFill>
              </a:rPr>
              <a:t>，可得</a:t>
            </a:r>
            <a:r>
              <a:rPr lang="zh-CN" altLang="en-US">
                <a:solidFill>
                  <a:schemeClr val="tx1"/>
                </a:solidFill>
              </a:rPr>
              <a:t>：</a:t>
            </a:r>
          </a:p>
        </p:txBody>
      </p:sp>
      <p:graphicFrame>
        <p:nvGraphicFramePr>
          <p:cNvPr id="59402" name="Object 10">
            <a:extLst>
              <a:ext uri="{FF2B5EF4-FFF2-40B4-BE49-F238E27FC236}">
                <a16:creationId xmlns:a16="http://schemas.microsoft.com/office/drawing/2014/main" id="{1FED7D6A-AED9-0A1A-98BF-18FBBD821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375025"/>
          <a:ext cx="13160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75025"/>
                        <a:ext cx="13160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99"/>
      </a:lt1>
      <a:dk2>
        <a:srgbClr val="FF0000"/>
      </a:dk2>
      <a:lt2>
        <a:srgbClr val="666633"/>
      </a:lt2>
      <a:accent1>
        <a:srgbClr val="339933"/>
      </a:accent1>
      <a:accent2>
        <a:srgbClr val="800000"/>
      </a:accent2>
      <a:accent3>
        <a:srgbClr val="FFFFCA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6</TotalTime>
  <Words>127</Words>
  <Application>Microsoft Office PowerPoint</Application>
  <PresentationFormat>自定义</PresentationFormat>
  <Paragraphs>14</Paragraphs>
  <Slides>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</vt:i4>
      </vt:variant>
    </vt:vector>
  </HeadingPairs>
  <TitlesOfParts>
    <vt:vector size="11" baseType="lpstr">
      <vt:lpstr>Times New Roman</vt:lpstr>
      <vt:lpstr>宋体</vt:lpstr>
      <vt:lpstr>Arial</vt:lpstr>
      <vt:lpstr>Calibri</vt:lpstr>
      <vt:lpstr>默认设计模板</vt:lpstr>
      <vt:lpstr>MathType 7.0 Equation</vt:lpstr>
      <vt:lpstr>4.2.4    定熵过程</vt:lpstr>
      <vt:lpstr>      令κ＝γ， κ称为过程指数。定熵过程的过程指数等于比热容比。</vt:lpstr>
      <vt:lpstr>3、在p-v、T-s图</vt:lpstr>
      <vt:lpstr>4、初、终态热学能、比焓、比熵的变化</vt:lpstr>
      <vt:lpstr>技术功</vt:lpstr>
    </vt:vector>
  </TitlesOfParts>
  <Company>j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基本概念和基本定律</dc:title>
  <dc:creator>xmzhao</dc:creator>
  <cp:lastModifiedBy>崇浩 唐</cp:lastModifiedBy>
  <cp:revision>362</cp:revision>
  <dcterms:created xsi:type="dcterms:W3CDTF">2003-09-04T13:23:40Z</dcterms:created>
  <dcterms:modified xsi:type="dcterms:W3CDTF">2025-08-21T09:37:24Z</dcterms:modified>
</cp:coreProperties>
</file>